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D54" w:rsidRPr="00D629E0" w:rsidRDefault="00B87D54" w:rsidP="00B87D54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D629E0">
        <w:rPr>
          <w:rFonts w:ascii="Times New Roman" w:hAnsi="Times New Roman" w:cs="Times New Roman"/>
          <w:b/>
          <w:sz w:val="40"/>
          <w:szCs w:val="40"/>
        </w:rPr>
        <w:t xml:space="preserve">Chapter </w:t>
      </w:r>
      <w:r w:rsidR="00EF7433">
        <w:rPr>
          <w:rFonts w:ascii="Times New Roman" w:hAnsi="Times New Roman" w:cs="Times New Roman"/>
          <w:b/>
          <w:sz w:val="40"/>
          <w:szCs w:val="40"/>
        </w:rPr>
        <w:t>21</w:t>
      </w:r>
      <w:r w:rsidRPr="00D629E0">
        <w:rPr>
          <w:rFonts w:ascii="Times New Roman" w:hAnsi="Times New Roman" w:cs="Times New Roman"/>
          <w:b/>
          <w:sz w:val="40"/>
          <w:szCs w:val="40"/>
        </w:rPr>
        <w:t xml:space="preserve"> Solutions</w:t>
      </w:r>
    </w:p>
    <w:p w:rsidR="007053F7" w:rsidRPr="005A2B35" w:rsidRDefault="007053F7" w:rsidP="005A2B35">
      <w:pPr>
        <w:spacing w:line="360" w:lineRule="auto"/>
        <w:rPr>
          <w:rFonts w:ascii="Times New Roman" w:hAnsi="Times New Roman" w:cs="Times New Roman"/>
        </w:rPr>
      </w:pPr>
    </w:p>
    <w:p w:rsidR="00494517" w:rsidRPr="005A2B35" w:rsidRDefault="00494517" w:rsidP="005A2B35">
      <w:pPr>
        <w:spacing w:line="360" w:lineRule="auto"/>
        <w:rPr>
          <w:rFonts w:ascii="Times New Roman" w:hAnsi="Times New Roman" w:cs="Times New Roman"/>
        </w:rPr>
      </w:pPr>
    </w:p>
    <w:p w:rsidR="00494517" w:rsidRDefault="00494517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1.</w:t>
      </w:r>
      <w:r w:rsidR="005A2B35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  <w:u w:val="single"/>
        </w:rPr>
        <w:t>Technical</w:t>
      </w:r>
      <w:r w:rsidR="005A2B35">
        <w:rPr>
          <w:rFonts w:ascii="Times New Roman" w:hAnsi="Times New Roman" w:cs="Times New Roman"/>
          <w:snapToGrid/>
          <w:u w:val="single"/>
        </w:rPr>
        <w:t xml:space="preserve"> </w:t>
      </w:r>
      <w:r w:rsidRPr="005A2B35">
        <w:rPr>
          <w:rFonts w:ascii="Times New Roman" w:hAnsi="Times New Roman" w:cs="Times New Roman"/>
          <w:snapToGrid/>
          <w:u w:val="single"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har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data)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ggregat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ttemp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termine trend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rke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luenc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 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Fundamental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irm'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arnings management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mpeti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ndi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lo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ith macroeconomic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ctivit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etermin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rrec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 w:hint="eastAsia"/>
          <w:snapToGrid/>
        </w:rPr>
        <w:t xml:space="preserve"> s</w:t>
      </w:r>
      <w:r w:rsidR="00494517" w:rsidRPr="005A2B35">
        <w:rPr>
          <w:rFonts w:ascii="Times New Roman" w:hAnsi="Times New Roman" w:cs="Times New Roman"/>
          <w:snapToGrid/>
        </w:rPr>
        <w:t>ecurity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proofErr w:type="gramStart"/>
      <w:r w:rsidR="00494517" w:rsidRPr="005A2B35">
        <w:rPr>
          <w:rFonts w:ascii="Times New Roman" w:hAnsi="Times New Roman" w:cs="Times New Roman"/>
          <w:snapToGrid/>
          <w:u w:val="single"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ock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ivid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account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arnings.</w:t>
      </w:r>
      <w:proofErr w:type="gramEnd"/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dica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s assessmen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orth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tock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Dow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Theo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o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us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chnica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alys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easure 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upp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em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urity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ccord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theor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re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em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arket: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1) 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luctuations;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2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ond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em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shor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un); 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3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m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rend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lo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un)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fluctuations ar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eaningl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u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ond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m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rend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an b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iscover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lott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il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ve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ime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Market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Anomal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ic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ela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o certa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vent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Januar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nday,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/E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anno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xplain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conomic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r</w:t>
      </w:r>
      <w:r>
        <w:rPr>
          <w:rFonts w:ascii="Times New Roman" w:hAnsi="Times New Roman" w:cs="Times New Roman" w:hint="eastAsia"/>
          <w:snapToGrid/>
        </w:rPr>
        <w:t>m</w:t>
      </w:r>
      <w:r w:rsidR="00494517" w:rsidRPr="005A2B35">
        <w:rPr>
          <w:rFonts w:ascii="Times New Roman" w:hAnsi="Times New Roman" w:cs="Times New Roman"/>
          <w:snapToGrid/>
        </w:rPr>
        <w:t>s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Selectivity</w:t>
      </w:r>
      <w:r w:rsidR="00494517" w:rsidRPr="005A2B35">
        <w:rPr>
          <w:rFonts w:ascii="Times New Roman" w:hAnsi="Times New Roman" w:cs="Times New Roman"/>
          <w:snapToGrid/>
        </w:rPr>
        <w:t xml:space="preserve"> - the ability of a portfolio manager to pick securities so that the return </w:t>
      </w:r>
      <w:r w:rsidR="00494517" w:rsidRPr="005A2B35">
        <w:rPr>
          <w:rFonts w:ascii="Times New Roman" w:hAnsi="Times New Roman" w:cs="Times New Roman"/>
          <w:snapToGrid/>
        </w:rPr>
        <w:lastRenderedPageBreak/>
        <w:t>on the portfolio is better than the return on a naively selected portfolio with the sam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level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risk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Time</w:t>
      </w:r>
      <w:r>
        <w:rPr>
          <w:rFonts w:ascii="Times New Roman" w:hAnsi="Times New Roman" w:cs="Times New Roman"/>
          <w:snapToGrid/>
          <w:u w:val="single"/>
        </w:rPr>
        <w:t xml:space="preserve"> </w:t>
      </w:r>
      <w:r w:rsidR="00494517" w:rsidRPr="005A2B35">
        <w:rPr>
          <w:rFonts w:ascii="Times New Roman" w:hAnsi="Times New Roman" w:cs="Times New Roman"/>
          <w:snapToGrid/>
          <w:u w:val="single"/>
        </w:rPr>
        <w:t>Serie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e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om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ven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pric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rough time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napToGrid/>
        </w:rPr>
        <w:tab/>
      </w:r>
      <w:r w:rsidR="00494517" w:rsidRPr="005A2B35">
        <w:rPr>
          <w:rFonts w:ascii="Times New Roman" w:hAnsi="Times New Roman" w:cs="Times New Roman"/>
          <w:snapToGrid/>
          <w:u w:val="single"/>
        </w:rPr>
        <w:t>ARIM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ntegra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.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 differenc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betwee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succ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pric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 stationary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ix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ocess. I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combinatio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utoregressiv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roc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a weigh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as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values)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lu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moving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 process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(a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weighted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average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past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error</w:t>
      </w:r>
      <w:r>
        <w:rPr>
          <w:rFonts w:ascii="Times New Roman" w:hAnsi="Times New Roman" w:cs="Times New Roman"/>
          <w:snapToGrid/>
        </w:rPr>
        <w:t xml:space="preserve"> </w:t>
      </w:r>
      <w:r w:rsidR="00494517" w:rsidRPr="005A2B35">
        <w:rPr>
          <w:rFonts w:ascii="Times New Roman" w:hAnsi="Times New Roman" w:cs="Times New Roman"/>
          <w:snapToGrid/>
        </w:rPr>
        <w:t>terms).</w:t>
      </w:r>
    </w:p>
    <w:p w:rsidR="00494517" w:rsidRDefault="00494517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ab/>
      </w:r>
    </w:p>
    <w:p w:rsidR="005A2B35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="008D2191" w:rsidRPr="00C34D3C">
        <w:rPr>
          <w:rFonts w:ascii="Times New Roman" w:hAnsi="Times New Roman" w:cs="Times New Roman"/>
          <w:position w:val="-68"/>
        </w:rPr>
        <w:object w:dxaOrig="150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75.2pt;height:93.85pt" o:ole="">
            <v:imagedata r:id="rId7" o:title=""/>
          </v:shape>
          <o:OLEObject Type="Embed" ProgID="Equation.DSMT4" ShapeID="_x0000_i1036" DrawAspect="Content" ObjectID="_1461480604" r:id="rId8"/>
        </w:object>
      </w:r>
    </w:p>
    <w:p w:rsidR="00C34D3C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="008D2191" w:rsidRPr="008D2191">
        <w:rPr>
          <w:rFonts w:ascii="Times New Roman" w:hAnsi="Times New Roman" w:cs="Times New Roman"/>
        </w:rPr>
        <w:t>Because the payout ratio is 50%, Dividend/Earning=50%. So Earning=2*dividend=4</w:t>
      </w:r>
    </w:p>
    <w:p w:rsidR="00C34D3C" w:rsidRDefault="008D2191" w:rsidP="008D2191">
      <w:pPr>
        <w:tabs>
          <w:tab w:val="left" w:pos="426"/>
        </w:tabs>
        <w:spacing w:line="360" w:lineRule="auto"/>
        <w:ind w:leftChars="150" w:left="425" w:hangingChars="27" w:hanging="65"/>
        <w:rPr>
          <w:rFonts w:ascii="Times New Roman" w:hAnsi="Times New Roman" w:cs="Times New Roman"/>
        </w:rPr>
      </w:pPr>
      <w:r w:rsidRPr="00C34D3C">
        <w:rPr>
          <w:rFonts w:ascii="Times New Roman" w:hAnsi="Times New Roman" w:cs="Times New Roman"/>
          <w:position w:val="-24"/>
        </w:rPr>
        <w:object w:dxaOrig="2140" w:dyaOrig="620">
          <v:shape id="_x0000_i1037" type="#_x0000_t75" style="width:107.35pt;height:30.85pt" o:ole="">
            <v:imagedata r:id="rId9" o:title=""/>
          </v:shape>
          <o:OLEObject Type="Embed" ProgID="Equation.DSMT4" ShapeID="_x0000_i1037" DrawAspect="Content" ObjectID="_1461480605" r:id="rId10"/>
        </w:object>
      </w:r>
    </w:p>
    <w:p w:rsid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ab/>
      </w:r>
    </w:p>
    <w:p w:rsidR="00C34D3C" w:rsidRDefault="00C34D3C" w:rsidP="00C34D3C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="008D2191" w:rsidRPr="00C34D3C">
        <w:rPr>
          <w:rFonts w:ascii="Times New Roman" w:hAnsi="Times New Roman" w:cs="Times New Roman"/>
          <w:position w:val="-68"/>
        </w:rPr>
        <w:object w:dxaOrig="1320" w:dyaOrig="1880">
          <v:shape id="_x0000_i1038" type="#_x0000_t75" style="width:66.2pt;height:93.85pt" o:ole="">
            <v:imagedata r:id="rId11" o:title=""/>
          </v:shape>
          <o:OLEObject Type="Embed" ProgID="Equation.DSMT4" ShapeID="_x0000_i1038" DrawAspect="Content" ObjectID="_1461480606" r:id="rId12"/>
        </w:object>
      </w:r>
    </w:p>
    <w:p w:rsidR="00C34D3C" w:rsidRDefault="00C34D3C" w:rsidP="00C34D3C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 w:rsidR="008D2191" w:rsidRPr="00C34D3C">
        <w:rPr>
          <w:rFonts w:ascii="Times New Roman" w:hAnsi="Times New Roman" w:cs="Times New Roman"/>
          <w:position w:val="-24"/>
        </w:rPr>
        <w:object w:dxaOrig="2020" w:dyaOrig="620">
          <v:shape id="_x0000_i1039" type="#_x0000_t75" style="width:100.3pt;height:30.85pt" o:ole="">
            <v:imagedata r:id="rId13" o:title=""/>
          </v:shape>
          <o:OLEObject Type="Embed" ProgID="Equation.DSMT4" ShapeID="_x0000_i1039" DrawAspect="Content" ObjectID="_1461480607" r:id="rId14"/>
        </w:object>
      </w:r>
    </w:p>
    <w:p w:rsidR="00C34D3C" w:rsidRDefault="00C34D3C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ab/>
      </w:r>
      <w:r w:rsidR="008D2191" w:rsidRPr="008D2191">
        <w:rPr>
          <w:rFonts w:ascii="Times New Roman" w:hAnsi="Times New Roman" w:cs="Times New Roman" w:hint="eastAsia"/>
        </w:rPr>
        <w:t>The price and the P/E ratio are approximately halved with a halving of the growth rate</w:t>
      </w:r>
      <w:r w:rsidR="008D2191">
        <w:rPr>
          <w:rFonts w:ascii="Times New Roman" w:hAnsi="Times New Roman" w:cs="Times New Roman" w:hint="eastAsia"/>
        </w:rPr>
        <w:t>.</w:t>
      </w:r>
    </w:p>
    <w:p w:rsidR="007332C4" w:rsidRDefault="007332C4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5A2B35" w:rsidRPr="005A2B35" w:rsidRDefault="007332C4" w:rsidP="007332C4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ab/>
      </w:r>
      <w:r w:rsidR="005A2B35" w:rsidRPr="005A2B35">
        <w:rPr>
          <w:rFonts w:ascii="Times New Roman" w:hAnsi="Times New Roman" w:cs="Times New Roman"/>
          <w:snapToGrid/>
        </w:rPr>
        <w:t>1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You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ul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s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thodolog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eilly,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riggs 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ong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1983).</w:t>
      </w:r>
    </w:p>
    <w:p w:rsidR="005A2B35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2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Tak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pproa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chill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1984).</w:t>
      </w:r>
    </w:p>
    <w:p w:rsid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3)</w:t>
      </w: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Perform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rec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es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ordo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vide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odel.</w:t>
      </w: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494517" w:rsidRPr="005A2B35" w:rsidRDefault="005A2B35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</w:rPr>
      </w:pPr>
      <w:r w:rsidRPr="005A2B35">
        <w:rPr>
          <w:rFonts w:ascii="Times New Roman" w:hAnsi="Times New Roman" w:cs="Times New Roman"/>
          <w:snapToGrid/>
        </w:rPr>
        <w:t>5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echn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stor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volume)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b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bjec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predic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tu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vement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ament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 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ud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croeconom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pecific 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i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n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nd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d secur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ro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conom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spec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amental 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em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k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ns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caus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 identifiab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ationship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i.e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Gord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del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ereas techn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oretic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cking.</w:t>
      </w:r>
    </w:p>
    <w:p w:rsidR="00494517" w:rsidRPr="007332C4" w:rsidRDefault="00494517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bCs/>
          <w:snapToGrid/>
        </w:rPr>
      </w:pPr>
      <w:r w:rsidRPr="005A2B35">
        <w:rPr>
          <w:rFonts w:ascii="Times New Roman" w:hAnsi="Times New Roman" w:cs="Times New Roman"/>
          <w:snapToGrid/>
        </w:rPr>
        <w:t>6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Basu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ou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a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utperform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idd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g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djus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i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sul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 consist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ie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a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ti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t fu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fl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p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n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 postula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mistro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o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refore, public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ailab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/E</w:t>
      </w:r>
      <w:r>
        <w:rPr>
          <w:rFonts w:ascii="Times New Roman" w:hAnsi="Times New Roman" w:cs="Times New Roman"/>
          <w:snapToGrid/>
        </w:rPr>
        <w:t xml:space="preserve"> </w:t>
      </w:r>
      <w:r w:rsidRPr="007332C4">
        <w:rPr>
          <w:rFonts w:ascii="Times New Roman" w:hAnsi="Times New Roman" w:cs="Times New Roman"/>
          <w:snapToGrid/>
        </w:rPr>
        <w:t xml:space="preserve">ratios seem to possess information </w:t>
      </w:r>
      <w:r w:rsidRPr="007332C4">
        <w:rPr>
          <w:rFonts w:ascii="Times New Roman" w:hAnsi="Times New Roman" w:cs="Times New Roman"/>
          <w:bCs/>
          <w:snapToGrid/>
        </w:rPr>
        <w:t xml:space="preserve">content that is not reflected </w:t>
      </w:r>
      <w:r w:rsidRPr="007332C4">
        <w:rPr>
          <w:rFonts w:ascii="Times New Roman" w:hAnsi="Times New Roman" w:cs="Times New Roman"/>
          <w:snapToGrid/>
        </w:rPr>
        <w:t xml:space="preserve">in </w:t>
      </w:r>
      <w:r w:rsidRPr="007332C4">
        <w:rPr>
          <w:rFonts w:ascii="Times New Roman" w:hAnsi="Times New Roman" w:cs="Times New Roman"/>
          <w:bCs/>
          <w:snapToGrid/>
        </w:rPr>
        <w:t>security prices.</w:t>
      </w:r>
    </w:p>
    <w:p w:rsidR="007332C4" w:rsidRP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7332C4">
        <w:rPr>
          <w:rFonts w:ascii="Times New Roman" w:hAnsi="Times New Roman" w:cs="Times New Roman"/>
          <w:bCs/>
          <w:snapToGrid/>
        </w:rPr>
        <w:t>7.</w:t>
      </w:r>
      <w:r w:rsidR="007332C4" w:rsidRPr="007332C4">
        <w:rPr>
          <w:rFonts w:ascii="Times New Roman" w:hAnsi="Times New Roman" w:cs="Times New Roman" w:hint="eastAsia"/>
          <w:snapToGrid/>
        </w:rPr>
        <w:tab/>
      </w:r>
      <w:r w:rsidRPr="007332C4">
        <w:rPr>
          <w:rFonts w:ascii="Times New Roman" w:hAnsi="Times New Roman" w:cs="Times New Roman"/>
          <w:snapToGrid/>
        </w:rPr>
        <w:t>The two major approaches to time series analysis ar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pon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c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.</w:t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Componen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egard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i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r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being compos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veral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fluenc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mponen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hic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 trend-XXX,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ason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andom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lastRenderedPageBreak/>
        <w:t>componen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alys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 season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odel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eterministic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nner.</w:t>
      </w: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850" w:hangingChars="177" w:hanging="425"/>
        <w:rPr>
          <w:rFonts w:ascii="Times New Roman" w:hAnsi="Times New Roman" w:cs="Times New Roman"/>
          <w:snapToGrid/>
        </w:rPr>
      </w:pPr>
    </w:p>
    <w:p w:rsidR="005A2B35" w:rsidRDefault="005A2B35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6" w:left="423" w:hanging="1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Func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aly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gar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r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bserved sampl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ction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presen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aliz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 underly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hast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ces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cedur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IMA c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dentif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per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at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ries</w:t>
      </w:r>
    </w:p>
    <w:p w:rsidR="007332C4" w:rsidRPr="005A2B35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Chars="177" w:left="850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8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B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w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timelin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afety)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in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how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atio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bo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secur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lin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cal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ro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i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imel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afe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sure 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oid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1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ea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5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 risk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blic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ailable information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ntex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nk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ed 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bl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form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houl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ffective. Valu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in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c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ovid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rth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vide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futes 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t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mistro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rm.</w:t>
      </w:r>
    </w:p>
    <w:p w:rsidR="007332C4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7332C4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9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8F2631">
        <w:rPr>
          <w:rFonts w:ascii="Times New Roman" w:hAnsi="Times New Roman" w:cs="Times New Roman"/>
          <w:snapToGrid/>
          <w:u w:val="single"/>
        </w:rPr>
        <w:t>Grow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e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versifi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ol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m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</w:p>
    <w:p w:rsid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8F2631">
        <w:rPr>
          <w:rFonts w:ascii="Times New Roman" w:hAnsi="Times New Roman" w:cs="Times New Roman"/>
          <w:snapToGrid/>
          <w:u w:val="single"/>
        </w:rPr>
        <w:t>Income &amp; Growt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ixt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ix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(bonds)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tock</w:t>
      </w:r>
      <w:r>
        <w:rPr>
          <w:rFonts w:ascii="Times New Roman" w:hAnsi="Times New Roman" w:cs="Times New Roman" w:hint="eastAsia"/>
          <w:snapToGrid/>
        </w:rPr>
        <w:t xml:space="preserve"> </w:t>
      </w:r>
    </w:p>
    <w:p w:rsidR="007332C4" w:rsidRPr="005A2B35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Pr="008F2631">
        <w:rPr>
          <w:rFonts w:ascii="Times New Roman" w:hAnsi="Times New Roman" w:cs="Times New Roman" w:hint="eastAsia"/>
          <w:snapToGrid/>
          <w:u w:val="single"/>
        </w:rPr>
        <w:tab/>
      </w:r>
      <w:r w:rsidR="005A2B35" w:rsidRPr="008F2631">
        <w:rPr>
          <w:rFonts w:ascii="Times New Roman" w:hAnsi="Times New Roman" w:cs="Times New Roman"/>
          <w:snapToGrid/>
          <w:u w:val="single"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-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ix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com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 xml:space="preserve">securities </w:t>
      </w:r>
    </w:p>
    <w:p w:rsidR="007332C4" w:rsidRDefault="007332C4" w:rsidP="007332C4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5A2B35" w:rsidP="007332C4">
      <w:pPr>
        <w:shd w:val="clear" w:color="auto" w:fill="FFFFFF"/>
        <w:autoSpaceDE w:val="0"/>
        <w:autoSpaceDN w:val="0"/>
        <w:adjustRightInd w:val="0"/>
        <w:spacing w:line="360" w:lineRule="auto"/>
        <w:ind w:leftChars="177" w:left="2974" w:hangingChars="1062" w:hanging="2549"/>
        <w:rPr>
          <w:rFonts w:ascii="Times New Roman" w:hAnsi="Times New Roman" w:cs="Times New Roman"/>
        </w:rPr>
      </w:pPr>
      <w:r w:rsidRPr="008F2631">
        <w:rPr>
          <w:rFonts w:ascii="Times New Roman" w:hAnsi="Times New Roman" w:cs="Times New Roman"/>
          <w:snapToGrid/>
          <w:u w:val="single"/>
        </w:rPr>
        <w:t>Income, growth, stabilit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-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pend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mphas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grow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com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ortfolio 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o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eighted towar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ppropriate objective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p w:rsidR="007332C4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10.</w:t>
      </w:r>
      <w:r w:rsidR="007332C4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Fama'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a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easure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7332C4" w:rsidRDefault="003115F9" w:rsidP="0088556B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jc w:val="center"/>
        <w:rPr>
          <w:rFonts w:ascii="Times New Roman" w:hAnsi="Times New Roman" w:cs="Times New Roman"/>
          <w:snapToGrid/>
        </w:rPr>
      </w:pPr>
      <w:r>
        <w:rPr>
          <w:noProof/>
          <w:snapToGrid/>
        </w:rPr>
        <w:lastRenderedPageBreak/>
        <w:drawing>
          <wp:inline distT="0" distB="0" distL="0" distR="0">
            <wp:extent cx="4686300" cy="3667125"/>
            <wp:effectExtent l="19050" t="0" r="0" b="0"/>
            <wp:docPr id="6" name="圖片 6" descr="p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60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42000" contrast="78000"/>
                    </a:blip>
                    <a:srcRect l="6522" t="12480" r="4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32C4" w:rsidRDefault="007332C4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Overal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erformance</w:t>
      </w:r>
      <w:r w:rsidR="005A2B35">
        <w:rPr>
          <w:rFonts w:ascii="Times New Roman" w:hAnsi="Times New Roman" w:cs="Times New Roman"/>
          <w:snapToGrid/>
        </w:rPr>
        <w:t xml:space="preserve"> </w:t>
      </w:r>
      <w:r>
        <w:rPr>
          <w:rFonts w:ascii="Times New Roman" w:hAnsi="Times New Roman" w:cs="Times New Roman" w:hint="eastAsia"/>
          <w:snapToGrid/>
        </w:rPr>
        <w:t>=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iv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+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isk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</w:p>
    <w:p w:rsidR="005A2B35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Selectiv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how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el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oes relativ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naively</w:t>
      </w:r>
      <w:r w:rsidR="007332C4"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portfolio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ery 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ynor'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88556B">
        <w:rPr>
          <w:rFonts w:ascii="Times New Roman" w:hAnsi="Times New Roman" w:cs="Times New Roman"/>
          <w:snapToGrid/>
        </w:rPr>
        <w:tab/>
      </w:r>
      <w:r w:rsidR="005A2B35" w:rsidRPr="0088556B">
        <w:rPr>
          <w:rFonts w:ascii="Times New Roman" w:hAnsi="Times New Roman" w:cs="Times New Roman"/>
          <w:snapToGrid/>
        </w:rPr>
        <w:t xml:space="preserve">The difference between Treynor's and Sharpe's measures is that Treynor uses </w:t>
      </w:r>
      <w:r w:rsidRPr="0088556B">
        <w:rPr>
          <w:rFonts w:ascii="Times New Roman" w:hAnsi="Times New Roman" w:cs="Times New Roman"/>
          <w:snapToGrid/>
        </w:rPr>
        <w:t>β</w:t>
      </w:r>
      <w:r w:rsidR="005A2B35" w:rsidRPr="0088556B">
        <w:rPr>
          <w:rFonts w:ascii="Times New Roman" w:hAnsi="Times New Roman" w:cs="Times New Roman"/>
          <w:i/>
          <w:iCs/>
          <w:snapToGrid/>
        </w:rPr>
        <w:t xml:space="preserve"> </w:t>
      </w:r>
      <w:r w:rsidR="005A2B35" w:rsidRPr="0088556B">
        <w:rPr>
          <w:rFonts w:ascii="Times New Roman" w:hAnsi="Times New Roman" w:cs="Times New Roman"/>
          <w:snapToGrid/>
        </w:rPr>
        <w:t xml:space="preserve">and Sharpe uses </w:t>
      </w:r>
      <w:r w:rsidRPr="0088556B">
        <w:rPr>
          <w:rFonts w:ascii="Times New Roman" w:hAnsi="Times New Roman" w:cs="Times New Roman"/>
          <w:iCs/>
          <w:snapToGrid/>
        </w:rPr>
        <w:t>σ</w:t>
      </w:r>
      <w:r w:rsidR="005A2B35" w:rsidRPr="0088556B">
        <w:rPr>
          <w:rFonts w:ascii="Times New Roman" w:hAnsi="Times New Roman" w:cs="Times New Roman"/>
          <w:i/>
          <w:iCs/>
          <w:snapToGrid/>
        </w:rPr>
        <w:t xml:space="preserve">. </w:t>
      </w:r>
      <w:r w:rsidR="005A2B35" w:rsidRPr="0088556B">
        <w:rPr>
          <w:rFonts w:ascii="Times New Roman" w:hAnsi="Times New Roman" w:cs="Times New Roman"/>
          <w:snapToGrid/>
        </w:rPr>
        <w:t>If a portfolio is completely diversified it does not have any unsystematic risk, then total risk is equal to systematic risk and Treynor's and Sharpe's measures are equal.</w:t>
      </w:r>
    </w:p>
    <w:p w:rsidR="0088556B" w:rsidRDefault="0088556B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88556B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Jense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lik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reyn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terested in</w:t>
      </w:r>
      <w:r>
        <w:rPr>
          <w:rFonts w:ascii="Times New Roman" w:hAnsi="Times New Roman" w:cs="Times New Roman" w:hint="eastAsia"/>
          <w:snapToGrid/>
        </w:rPr>
        <w:t xml:space="preserve"> </w:t>
      </w:r>
      <w:r w:rsidRPr="0088556B">
        <w:rPr>
          <w:rFonts w:ascii="Times New Roman" w:hAnsi="Times New Roman" w:cs="Times New Roman"/>
          <w:snapToGrid/>
        </w:rPr>
        <w:t>β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isk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Henc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o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no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nager's abil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diversify.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concern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ith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nager's abilit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nd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alu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curit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n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erefore simila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ama'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easu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selectivity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5A2B35">
        <w:rPr>
          <w:rFonts w:ascii="Times New Roman" w:hAnsi="Times New Roman" w:cs="Times New Roman"/>
          <w:snapToGrid/>
        </w:rPr>
        <w:t>11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Micro forecas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olv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dentificati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hic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und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v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valu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ati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ex f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quitie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icroforecast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teres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 nonsystematic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n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rke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omponen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A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macroforecast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ttempt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dentify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when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equitie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general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und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v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valued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relative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o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the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ypes</w:t>
      </w:r>
      <w:r>
        <w:rPr>
          <w:rFonts w:ascii="Times New Roman" w:hAnsi="Times New Roman" w:cs="Times New Roman" w:hint="eastAsia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of</w:t>
      </w:r>
      <w:r w:rsidR="005A2B35">
        <w:rPr>
          <w:rFonts w:ascii="Times New Roman" w:hAnsi="Times New Roman" w:cs="Times New Roman"/>
          <w:snapToGrid/>
        </w:rPr>
        <w:t xml:space="preserve"> </w:t>
      </w:r>
      <w:r>
        <w:rPr>
          <w:rFonts w:ascii="Times New Roman" w:hAnsi="Times New Roman" w:cs="Times New Roman"/>
          <w:snapToGrid/>
        </w:rPr>
        <w:t>s</w:t>
      </w:r>
      <w:r w:rsidR="005A2B35" w:rsidRPr="005A2B35">
        <w:rPr>
          <w:rFonts w:ascii="Times New Roman" w:hAnsi="Times New Roman" w:cs="Times New Roman"/>
          <w:snapToGrid/>
        </w:rPr>
        <w:t>ecurities.</w:t>
      </w:r>
    </w:p>
    <w:p w:rsidR="0088556B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12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I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epe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ow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chiev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perior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isk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f 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id,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woul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utperform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verages. Di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ucce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ect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dividu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cur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r timing?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ina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a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ec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pent 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formanc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ture.</w:t>
      </w:r>
    </w:p>
    <w:p w:rsidR="0088556B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</w:p>
    <w:p w:rsidR="005A2B35" w:rsidRPr="005A2B35" w:rsidRDefault="005A2B35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 w:rsidRPr="005A2B35">
        <w:rPr>
          <w:rFonts w:ascii="Times New Roman" w:hAnsi="Times New Roman" w:cs="Times New Roman"/>
          <w:snapToGrid/>
        </w:rPr>
        <w:t>13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nth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re</w:t>
      </w:r>
      <w:r w:rsidR="0088556B">
        <w:rPr>
          <w:rFonts w:ascii="Times New Roman" w:hAnsi="Times New Roman" w:cs="Times New Roman" w:hint="eastAsia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atisticall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gh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eturn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xpress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nth.</w:t>
      </w:r>
    </w:p>
    <w:p w:rsidR="0088556B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88556B" w:rsidP="005A2B35">
      <w:pPr>
        <w:shd w:val="clear" w:color="auto" w:fill="FFFFFF"/>
        <w:tabs>
          <w:tab w:val="left" w:pos="426"/>
        </w:tabs>
        <w:autoSpaceDE w:val="0"/>
        <w:autoSpaceDN w:val="0"/>
        <w:adjustRightInd w:val="0"/>
        <w:spacing w:line="360" w:lineRule="auto"/>
        <w:ind w:left="425" w:hangingChars="177" w:hanging="425"/>
        <w:rPr>
          <w:rFonts w:ascii="Times New Roman" w:hAnsi="Times New Roman" w:cs="Times New Roman"/>
          <w:snapToGrid/>
          <w:color w:val="auto"/>
        </w:rPr>
      </w:pPr>
      <w:r>
        <w:rPr>
          <w:rFonts w:ascii="Times New Roman" w:hAnsi="Times New Roman" w:cs="Times New Roman" w:hint="eastAsia"/>
          <w:snapToGrid/>
        </w:rPr>
        <w:tab/>
      </w:r>
      <w:r w:rsidR="005A2B35" w:rsidRPr="005A2B35">
        <w:rPr>
          <w:rFonts w:ascii="Times New Roman" w:hAnsi="Times New Roman" w:cs="Times New Roman"/>
          <w:snapToGrid/>
        </w:rPr>
        <w:t>Explanation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for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this</w:t>
      </w:r>
      <w:r w:rsidR="005A2B35">
        <w:rPr>
          <w:rFonts w:ascii="Times New Roman" w:hAnsi="Times New Roman" w:cs="Times New Roman"/>
          <w:snapToGrid/>
        </w:rPr>
        <w:t xml:space="preserve"> </w:t>
      </w:r>
      <w:r w:rsidR="005A2B35" w:rsidRPr="005A2B35">
        <w:rPr>
          <w:rFonts w:ascii="Times New Roman" w:hAnsi="Times New Roman" w:cs="Times New Roman"/>
          <w:snapToGrid/>
        </w:rPr>
        <w:t>are:</w:t>
      </w:r>
    </w:p>
    <w:p w:rsidR="005A2B35" w:rsidRP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1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Tax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s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l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ffect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vestor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el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stock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 Decembe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dvantag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ax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ss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reby depress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returns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.</w:t>
      </w:r>
    </w:p>
    <w:p w:rsidR="005A2B35" w:rsidRP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5A2B35" w:rsidRDefault="005A2B35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  <w:r w:rsidRPr="005A2B35">
        <w:rPr>
          <w:rFonts w:ascii="Times New Roman" w:hAnsi="Times New Roman" w:cs="Times New Roman"/>
          <w:snapToGrid/>
        </w:rPr>
        <w:t>2.</w:t>
      </w:r>
      <w:r w:rsidR="0088556B">
        <w:rPr>
          <w:rFonts w:ascii="Times New Roman" w:hAnsi="Times New Roman" w:cs="Times New Roman" w:hint="eastAsia"/>
          <w:snapToGrid/>
        </w:rPr>
        <w:tab/>
      </w:r>
      <w:r w:rsidRPr="005A2B35">
        <w:rPr>
          <w:rFonts w:ascii="Times New Roman" w:hAnsi="Times New Roman" w:cs="Times New Roman"/>
          <w:snapToGrid/>
        </w:rPr>
        <w:t>Profession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ment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o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utual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managers ar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ir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valuate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calendar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asis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ence whe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begin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erio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y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hav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lo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interes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and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fund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ut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into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equ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uring January.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i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rais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the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pric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(returns)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of equities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during</w:t>
      </w:r>
      <w:r>
        <w:rPr>
          <w:rFonts w:ascii="Times New Roman" w:hAnsi="Times New Roman" w:cs="Times New Roman"/>
          <w:snapToGrid/>
        </w:rPr>
        <w:t xml:space="preserve"> </w:t>
      </w:r>
      <w:r w:rsidRPr="005A2B35">
        <w:rPr>
          <w:rFonts w:ascii="Times New Roman" w:hAnsi="Times New Roman" w:cs="Times New Roman"/>
          <w:snapToGrid/>
        </w:rPr>
        <w:t>January.</w:t>
      </w:r>
    </w:p>
    <w:p w:rsidR="00446271" w:rsidRDefault="00446271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446271" w:rsidRPr="005A2B35" w:rsidRDefault="00446271" w:rsidP="0088556B">
      <w:pPr>
        <w:tabs>
          <w:tab w:val="left" w:pos="993"/>
        </w:tabs>
        <w:spacing w:line="360" w:lineRule="auto"/>
        <w:ind w:leftChars="236" w:left="991" w:hangingChars="177" w:hanging="425"/>
        <w:rPr>
          <w:rFonts w:ascii="Times New Roman" w:hAnsi="Times New Roman" w:cs="Times New Roman"/>
          <w:snapToGrid/>
        </w:rPr>
      </w:pPr>
    </w:p>
    <w:p w:rsidR="005A2B35" w:rsidRPr="005A2B35" w:rsidRDefault="00D53D69" w:rsidP="00EF7433">
      <w:pPr>
        <w:numPr>
          <w:ilvl w:val="0"/>
          <w:numId w:val="1"/>
        </w:numPr>
        <w:tabs>
          <w:tab w:val="left" w:pos="426"/>
        </w:tabs>
        <w:spacing w:line="360" w:lineRule="auto"/>
        <w:rPr>
          <w:rFonts w:ascii="Times New Roman" w:hAnsi="Times New Roman" w:cs="Times New Roman"/>
          <w:snapToGrid/>
        </w:rPr>
      </w:pPr>
      <w:r w:rsidRPr="0030267A">
        <w:lastRenderedPageBreak/>
        <w:t>Discuss how the timing and selectivity of a mutual fund’s performance can be tested empirically</w:t>
      </w:r>
    </w:p>
    <w:p w:rsidR="00D53D69" w:rsidRDefault="00D07874" w:rsidP="00D53D69">
      <w:pPr>
        <w:spacing w:line="360" w:lineRule="auto"/>
        <w:jc w:val="both"/>
        <w:rPr>
          <w:rFonts w:hint="eastAsia"/>
        </w:rPr>
      </w:pPr>
      <w:r>
        <w:t xml:space="preserve">The forecasting skills of </w:t>
      </w:r>
      <w:r w:rsidRPr="005A2B35">
        <w:rPr>
          <w:rFonts w:ascii="Times New Roman" w:hAnsi="Times New Roman" w:cs="Times New Roman"/>
          <w:snapToGrid/>
        </w:rPr>
        <w:t>Fama's</w:t>
      </w:r>
      <w:r>
        <w:rPr>
          <w:rFonts w:ascii="Times New Roman" w:hAnsi="Times New Roman" w:cs="Times New Roman"/>
          <w:snapToGrid/>
        </w:rPr>
        <w:t xml:space="preserve"> (1972) o</w:t>
      </w:r>
      <w:r w:rsidRPr="005A2B35">
        <w:rPr>
          <w:rFonts w:ascii="Times New Roman" w:hAnsi="Times New Roman" w:cs="Times New Roman"/>
          <w:snapToGrid/>
        </w:rPr>
        <w:t>verall</w:t>
      </w:r>
      <w:r>
        <w:rPr>
          <w:rFonts w:ascii="Times New Roman" w:hAnsi="Times New Roman" w:cs="Times New Roman"/>
          <w:snapToGrid/>
        </w:rPr>
        <w:t xml:space="preserve"> p</w:t>
      </w:r>
      <w:r w:rsidRPr="005A2B35">
        <w:rPr>
          <w:rFonts w:ascii="Times New Roman" w:hAnsi="Times New Roman" w:cs="Times New Roman"/>
          <w:snapToGrid/>
        </w:rPr>
        <w:t>erformance</w:t>
      </w:r>
      <w:r>
        <w:rPr>
          <w:rFonts w:ascii="Times New Roman" w:hAnsi="Times New Roman" w:cs="Times New Roman"/>
          <w:snapToGrid/>
        </w:rPr>
        <w:t xml:space="preserve"> m</w:t>
      </w:r>
      <w:r w:rsidRPr="005A2B35">
        <w:rPr>
          <w:rFonts w:ascii="Times New Roman" w:hAnsi="Times New Roman" w:cs="Times New Roman"/>
          <w:snapToGrid/>
        </w:rPr>
        <w:t>easure</w:t>
      </w:r>
      <w:r>
        <w:rPr>
          <w:rFonts w:ascii="Times New Roman" w:hAnsi="Times New Roman" w:cs="Times New Roman"/>
          <w:snapToGrid/>
        </w:rPr>
        <w:t xml:space="preserve"> </w:t>
      </w:r>
      <w:r w:rsidRPr="0030267A">
        <w:t xml:space="preserve">can be partitioned into two distinct components: (1) </w:t>
      </w:r>
      <w:r>
        <w:t xml:space="preserve">selectivity which </w:t>
      </w:r>
      <w:r w:rsidRPr="0030267A">
        <w:t>forecasts of price movements of selected individual stocks (</w:t>
      </w:r>
      <w:r w:rsidRPr="0030267A">
        <w:rPr>
          <w:b/>
          <w:bCs/>
        </w:rPr>
        <w:t>microforecasting)</w:t>
      </w:r>
      <w:r w:rsidRPr="0030267A">
        <w:t xml:space="preserve">, and (2) </w:t>
      </w:r>
      <w:r>
        <w:t xml:space="preserve">market timing which </w:t>
      </w:r>
      <w:r w:rsidRPr="0030267A">
        <w:t xml:space="preserve">forecasts of price movements of the general stock market as a whole </w:t>
      </w:r>
      <w:r w:rsidRPr="0030267A">
        <w:rPr>
          <w:b/>
          <w:bCs/>
        </w:rPr>
        <w:t>(macroforecasting)</w:t>
      </w:r>
      <w:r w:rsidRPr="0030267A">
        <w:t>.</w:t>
      </w:r>
    </w:p>
    <w:p w:rsidR="00446271" w:rsidRPr="0030267A" w:rsidRDefault="00446271" w:rsidP="00446271">
      <w:pPr>
        <w:spacing w:line="360" w:lineRule="auto"/>
        <w:jc w:val="both"/>
        <w:rPr>
          <w:rFonts w:hint="eastAsia"/>
        </w:rPr>
      </w:pPr>
      <w:r>
        <w:t xml:space="preserve">The first component, selectivity of </w:t>
      </w:r>
      <w:r w:rsidRPr="0030267A">
        <w:t>a mutual fund’s performance</w:t>
      </w:r>
      <w:r>
        <w:t xml:space="preserve"> can be test empirically by t</w:t>
      </w:r>
      <w:r w:rsidRPr="0030267A">
        <w:t>he CAPM as a framework</w:t>
      </w:r>
      <w:r>
        <w:t xml:space="preserve">. </w:t>
      </w:r>
      <w:r w:rsidRPr="0030267A">
        <w:t>The microforecaster</w:t>
      </w:r>
      <w:r>
        <w:t xml:space="preserve"> (selectivity)</w:t>
      </w:r>
      <w:r w:rsidRPr="0030267A">
        <w:t xml:space="preserve">, in essence, forecasts the nonsystematic or nonmarket-explained component of the return on individual stocks. </w:t>
      </w:r>
      <w:r>
        <w:t xml:space="preserve">From equation (21.42), </w:t>
      </w:r>
      <w:r w:rsidRPr="0030267A">
        <w:t>the random variable return per dollar</w:t>
      </w:r>
      <w:r>
        <w:t xml:space="preserve"> </w:t>
      </w:r>
      <w:r w:rsidRPr="0030267A">
        <w:rPr>
          <w:position w:val="-14"/>
        </w:rPr>
        <w:object w:dxaOrig="560" w:dyaOrig="380">
          <v:shape id="_x0000_i1025" type="#_x0000_t75" style="width:28.3pt;height:18.65pt" o:ole="">
            <v:imagedata r:id="rId16" o:title=""/>
          </v:shape>
          <o:OLEObject Type="Embed" ProgID="Equation.DSMT4" ShapeID="_x0000_i1025" DrawAspect="Content" ObjectID="_1461480608" r:id="rId17"/>
        </w:object>
      </w:r>
      <w:r w:rsidRPr="0030267A">
        <w:t xml:space="preserve"> on security </w:t>
      </w:r>
      <w:r w:rsidRPr="0030267A">
        <w:rPr>
          <w:i/>
          <w:iCs/>
        </w:rPr>
        <w:t>j</w:t>
      </w:r>
      <w:r w:rsidRPr="0030267A">
        <w:t xml:space="preserve"> at time </w:t>
      </w:r>
      <w:r w:rsidRPr="0030267A">
        <w:rPr>
          <w:i/>
          <w:iCs/>
        </w:rPr>
        <w:t>t</w:t>
      </w:r>
      <w:r w:rsidRPr="0030267A">
        <w:t xml:space="preserve"> can be algebraically shown as</w:t>
      </w:r>
    </w:p>
    <w:p w:rsidR="00446271" w:rsidRPr="0030267A" w:rsidRDefault="00446271" w:rsidP="00446271">
      <w:pPr>
        <w:spacing w:line="360" w:lineRule="auto"/>
        <w:ind w:left="960" w:firstLine="480"/>
        <w:jc w:val="both"/>
        <w:rPr>
          <w:rFonts w:hint="eastAsia"/>
        </w:rPr>
      </w:pPr>
      <w:r w:rsidRPr="0030267A">
        <w:rPr>
          <w:position w:val="-14"/>
        </w:rPr>
        <w:object w:dxaOrig="3660" w:dyaOrig="380">
          <v:shape id="_x0000_i1026" type="#_x0000_t75" style="width:182.55pt;height:18.65pt" o:ole="">
            <v:imagedata r:id="rId18" o:title=""/>
          </v:shape>
          <o:OLEObject Type="Embed" ProgID="Equation.DSMT4" ShapeID="_x0000_i1026" DrawAspect="Content" ObjectID="_1461480609" r:id="rId19"/>
        </w:object>
      </w:r>
      <w:r>
        <w:t>.</w:t>
      </w:r>
      <w:r w:rsidRPr="0030267A">
        <w:tab/>
      </w:r>
      <w:r w:rsidRPr="0030267A">
        <w:tab/>
      </w:r>
      <w:r w:rsidRPr="0030267A">
        <w:tab/>
      </w:r>
      <w:r w:rsidRPr="0030267A">
        <w:tab/>
      </w:r>
      <w:r w:rsidRPr="0030267A">
        <w:tab/>
        <w:t>(</w:t>
      </w:r>
      <w:r>
        <w:t>21.</w:t>
      </w:r>
      <w:r w:rsidRPr="0030267A">
        <w:t>42)</w:t>
      </w:r>
    </w:p>
    <w:p w:rsidR="00446271" w:rsidRPr="0030267A" w:rsidRDefault="00446271" w:rsidP="00446271">
      <w:pPr>
        <w:spacing w:line="360" w:lineRule="auto"/>
        <w:jc w:val="both"/>
        <w:rPr>
          <w:rFonts w:hint="eastAsia"/>
        </w:rPr>
      </w:pPr>
      <w:r w:rsidRPr="0030267A">
        <w:tab/>
      </w:r>
      <w:r>
        <w:rPr>
          <w:rFonts w:hint="eastAsia"/>
        </w:rPr>
        <w:t>W</w:t>
      </w:r>
      <w:r>
        <w:t xml:space="preserve">here </w:t>
      </w:r>
      <w:r w:rsidRPr="0030267A">
        <w:rPr>
          <w:position w:val="-12"/>
        </w:rPr>
        <w:object w:dxaOrig="600" w:dyaOrig="360">
          <v:shape id="_x0000_i1027" type="#_x0000_t75" style="width:30.2pt;height:18pt" o:ole="">
            <v:imagedata r:id="rId20" o:title=""/>
          </v:shape>
          <o:OLEObject Type="Embed" ProgID="Equation.DSMT4" ShapeID="_x0000_i1027" DrawAspect="Content" ObjectID="_1461480610" r:id="rId21"/>
        </w:object>
      </w:r>
      <w:r w:rsidRPr="0030267A">
        <w:t xml:space="preserve"> is the return on the market, </w:t>
      </w:r>
      <w:r w:rsidRPr="0030267A">
        <w:rPr>
          <w:position w:val="-10"/>
        </w:rPr>
        <w:object w:dxaOrig="480" w:dyaOrig="320">
          <v:shape id="_x0000_i1028" type="#_x0000_t75" style="width:24.45pt;height:16.05pt" o:ole="">
            <v:imagedata r:id="rId22" o:title=""/>
          </v:shape>
          <o:OLEObject Type="Embed" ProgID="Equation.DSMT4" ShapeID="_x0000_i1028" DrawAspect="Content" ObjectID="_1461480611" r:id="rId23"/>
        </w:object>
      </w:r>
      <w:r w:rsidRPr="0030267A">
        <w:t xml:space="preserve"> is the return on the riskless asset, and</w:t>
      </w:r>
      <w:r>
        <w:rPr>
          <w:rFonts w:hint="eastAsia"/>
        </w:rPr>
        <w:t xml:space="preserve"> </w:t>
      </w:r>
      <w:r w:rsidRPr="0030267A">
        <w:rPr>
          <w:position w:val="-14"/>
        </w:rPr>
        <w:object w:dxaOrig="600" w:dyaOrig="380">
          <v:shape id="_x0000_i1029" type="#_x0000_t75" style="width:30.2pt;height:18.65pt" o:ole="">
            <v:imagedata r:id="rId24" o:title=""/>
          </v:shape>
          <o:OLEObject Type="Embed" ProgID="Equation.DSMT4" ShapeID="_x0000_i1029" DrawAspect="Content" ObjectID="_1461480612" r:id="rId25"/>
        </w:object>
      </w:r>
      <w:r w:rsidRPr="0030267A">
        <w:t xml:space="preserve"> is the error term with the property that its expectation is conditional on knowing that the outcome of</w:t>
      </w:r>
      <w:r>
        <w:rPr>
          <w:rFonts w:hint="eastAsia"/>
        </w:rPr>
        <w:t xml:space="preserve"> </w:t>
      </w:r>
      <w:r w:rsidRPr="0030267A">
        <w:rPr>
          <w:position w:val="-12"/>
        </w:rPr>
        <w:object w:dxaOrig="600" w:dyaOrig="360">
          <v:shape id="_x0000_i1030" type="#_x0000_t75" style="width:30.2pt;height:18pt" o:ole="">
            <v:imagedata r:id="rId26" o:title=""/>
          </v:shape>
          <o:OLEObject Type="Embed" ProgID="Equation.DSMT4" ShapeID="_x0000_i1030" DrawAspect="Content" ObjectID="_1461480613" r:id="rId27"/>
        </w:object>
      </w:r>
      <w:r w:rsidRPr="0030267A">
        <w:t xml:space="preserve"> is equal to its unconditional expectation </w:t>
      </w:r>
      <w:r>
        <w:t>(</w:t>
      </w:r>
      <w:r w:rsidRPr="0030267A">
        <w:rPr>
          <w:position w:val="-14"/>
        </w:rPr>
        <w:object w:dxaOrig="600" w:dyaOrig="380">
          <v:shape id="_x0000_i1031" type="#_x0000_t75" style="width:30.2pt;height:18.65pt" o:ole="">
            <v:imagedata r:id="rId28" o:title=""/>
          </v:shape>
          <o:OLEObject Type="Embed" ProgID="Equation.DSMT4" ShapeID="_x0000_i1031" DrawAspect="Content" ObjectID="_1461480614" r:id="rId29"/>
        </w:object>
      </w:r>
      <w:r w:rsidRPr="0030267A">
        <w:t xml:space="preserve"> follows a martingale process</w:t>
      </w:r>
      <w:r>
        <w:t>)</w:t>
      </w:r>
      <w:r w:rsidRPr="0030267A">
        <w:t>. Given such a model, a microforecaster</w:t>
      </w:r>
      <w:r>
        <w:t xml:space="preserve"> (selectivity)</w:t>
      </w:r>
      <w:r w:rsidRPr="0030267A">
        <w:t xml:space="preserve"> would be interested in forecasting based on the properties </w:t>
      </w:r>
      <w:proofErr w:type="gramStart"/>
      <w:r w:rsidRPr="0030267A">
        <w:t>of</w:t>
      </w:r>
      <w:r>
        <w:rPr>
          <w:rFonts w:hint="eastAsia"/>
        </w:rPr>
        <w:t xml:space="preserve"> </w:t>
      </w:r>
      <w:proofErr w:type="gramEnd"/>
      <w:r w:rsidRPr="0030267A">
        <w:rPr>
          <w:position w:val="-14"/>
        </w:rPr>
        <w:object w:dxaOrig="600" w:dyaOrig="380">
          <v:shape id="_x0000_i1032" type="#_x0000_t75" style="width:30.2pt;height:18.65pt" o:ole="">
            <v:imagedata r:id="rId30" o:title=""/>
          </v:shape>
          <o:OLEObject Type="Embed" ProgID="Equation.DSMT4" ShapeID="_x0000_i1032" DrawAspect="Content" ObjectID="_1461480615" r:id="rId31"/>
        </w:object>
      </w:r>
      <w:r w:rsidRPr="0030267A">
        <w:t>.</w:t>
      </w:r>
    </w:p>
    <w:p w:rsidR="00D53D69" w:rsidRPr="0030267A" w:rsidRDefault="00446271" w:rsidP="00446271">
      <w:pPr>
        <w:spacing w:line="360" w:lineRule="auto"/>
        <w:ind w:firstLine="480"/>
        <w:jc w:val="both"/>
        <w:rPr>
          <w:rFonts w:hint="eastAsia"/>
        </w:rPr>
      </w:pPr>
      <w:r>
        <w:t xml:space="preserve">The second component, </w:t>
      </w:r>
      <w:r w:rsidRPr="0030267A">
        <w:t>macroforecaster</w:t>
      </w:r>
      <w:r>
        <w:t xml:space="preserve"> (market timing of </w:t>
      </w:r>
      <w:r w:rsidRPr="0030267A">
        <w:t>a mutual fund’s performance</w:t>
      </w:r>
      <w:r>
        <w:t>)</w:t>
      </w:r>
      <w:r w:rsidR="00D53D69" w:rsidRPr="0030267A">
        <w:tab/>
      </w:r>
      <w:r>
        <w:t xml:space="preserve">can be identified </w:t>
      </w:r>
      <w:r w:rsidR="00D53D69" w:rsidRPr="0030267A">
        <w:t>when equities in general are undervalued or overvalued relative to other types of security, such as fixed-income securities. Therefore, a microforecaster tries to forecast</w:t>
      </w:r>
      <w:r w:rsidR="00D53D69">
        <w:t xml:space="preserve"> </w:t>
      </w:r>
      <w:r w:rsidR="00D53D69" w:rsidRPr="0030267A">
        <w:rPr>
          <w:position w:val="-12"/>
        </w:rPr>
        <w:object w:dxaOrig="600" w:dyaOrig="360">
          <v:shape id="_x0000_i1033" type="#_x0000_t75" style="width:30.2pt;height:18pt" o:ole="">
            <v:imagedata r:id="rId26" o:title=""/>
          </v:shape>
          <o:OLEObject Type="Embed" ProgID="Equation.DSMT4" ShapeID="_x0000_i1033" DrawAspect="Content" ObjectID="_1461480616" r:id="rId32"/>
        </w:object>
      </w:r>
      <w:r w:rsidR="00D53D69" w:rsidRPr="0030267A">
        <w:t>–</w:t>
      </w:r>
      <w:r w:rsidR="00D53D69" w:rsidRPr="0030267A">
        <w:rPr>
          <w:position w:val="-10"/>
        </w:rPr>
        <w:object w:dxaOrig="480" w:dyaOrig="320">
          <v:shape id="_x0000_i1034" type="#_x0000_t75" style="width:24.45pt;height:16.05pt" o:ole="">
            <v:imagedata r:id="rId22" o:title=""/>
          </v:shape>
          <o:OLEObject Type="Embed" ProgID="Equation.DSMT4" ShapeID="_x0000_i1034" DrawAspect="Content" ObjectID="_1461480617" r:id="rId33"/>
        </w:object>
      </w:r>
      <w:r>
        <w:t xml:space="preserve">and can be tested empirically by </w:t>
      </w:r>
      <w:r w:rsidR="00D53D69" w:rsidRPr="0030267A">
        <w:t>{</w:t>
      </w:r>
      <w:r w:rsidR="00D53D69" w:rsidRPr="0030267A">
        <w:rPr>
          <w:position w:val="-14"/>
        </w:rPr>
        <w:object w:dxaOrig="2220" w:dyaOrig="380">
          <v:shape id="_x0000_i1035" type="#_x0000_t75" style="width:110.55pt;height:18.65pt" o:ole="">
            <v:imagedata r:id="rId34" o:title=""/>
          </v:shape>
          <o:OLEObject Type="Embed" ProgID="Equation.DSMT4" ShapeID="_x0000_i1035" DrawAspect="Content" ObjectID="_1461480618" r:id="rId35"/>
        </w:object>
      </w:r>
      <w:r w:rsidR="00D53D69" w:rsidRPr="0030267A">
        <w:t>}</w:t>
      </w:r>
      <w:r>
        <w:t xml:space="preserve"> in CAPM framework.</w:t>
      </w:r>
    </w:p>
    <w:p w:rsidR="005A2B35" w:rsidRPr="005A2B35" w:rsidRDefault="005A2B35" w:rsidP="005A2B35">
      <w:pPr>
        <w:tabs>
          <w:tab w:val="left" w:pos="426"/>
        </w:tabs>
        <w:spacing w:line="360" w:lineRule="auto"/>
        <w:ind w:left="425" w:hangingChars="177" w:hanging="425"/>
        <w:rPr>
          <w:rFonts w:ascii="Times New Roman" w:hAnsi="Times New Roman" w:cs="Times New Roman"/>
        </w:rPr>
      </w:pPr>
    </w:p>
    <w:sectPr w:rsidR="005A2B35" w:rsidRPr="005A2B35" w:rsidSect="007053F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6A00" w:rsidRDefault="002E6A00" w:rsidP="008F2631">
      <w:pPr>
        <w:rPr>
          <w:rFonts w:hint="eastAsia"/>
        </w:rPr>
      </w:pPr>
      <w:r>
        <w:separator/>
      </w:r>
    </w:p>
  </w:endnote>
  <w:endnote w:type="continuationSeparator" w:id="0">
    <w:p w:rsidR="002E6A00" w:rsidRDefault="002E6A00" w:rsidP="008F2631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newromanpsmt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6A00" w:rsidRDefault="002E6A00" w:rsidP="008F2631">
      <w:pPr>
        <w:rPr>
          <w:rFonts w:hint="eastAsia"/>
        </w:rPr>
      </w:pPr>
      <w:r>
        <w:separator/>
      </w:r>
    </w:p>
  </w:footnote>
  <w:footnote w:type="continuationSeparator" w:id="0">
    <w:p w:rsidR="002E6A00" w:rsidRDefault="002E6A00" w:rsidP="008F2631">
      <w:pPr>
        <w:rPr>
          <w:rFonts w:hint="eastAsia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41275F"/>
    <w:multiLevelType w:val="hybridMultilevel"/>
    <w:tmpl w:val="4FF82B34"/>
    <w:lvl w:ilvl="0" w:tplc="5218EA34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87D54"/>
    <w:rsid w:val="000E06CE"/>
    <w:rsid w:val="001D1387"/>
    <w:rsid w:val="002E6A00"/>
    <w:rsid w:val="003115F9"/>
    <w:rsid w:val="00362D98"/>
    <w:rsid w:val="00446271"/>
    <w:rsid w:val="00494517"/>
    <w:rsid w:val="005A2B35"/>
    <w:rsid w:val="005D6592"/>
    <w:rsid w:val="007053F7"/>
    <w:rsid w:val="007332C4"/>
    <w:rsid w:val="007F7815"/>
    <w:rsid w:val="0088556B"/>
    <w:rsid w:val="008D2191"/>
    <w:rsid w:val="008F2631"/>
    <w:rsid w:val="00B87D54"/>
    <w:rsid w:val="00C34D3C"/>
    <w:rsid w:val="00C45D8B"/>
    <w:rsid w:val="00D07874"/>
    <w:rsid w:val="00D53D69"/>
    <w:rsid w:val="00E343F2"/>
    <w:rsid w:val="00EF74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D54"/>
    <w:pPr>
      <w:widowControl w:val="0"/>
    </w:pPr>
    <w:rPr>
      <w:rFonts w:ascii="timesnewromanpsmt" w:hAnsi="timesnewromanpsmt" w:cs="timesnewromanpsmt"/>
      <w:snapToGrid w:val="0"/>
      <w:color w:val="000000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8F26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semiHidden/>
    <w:rsid w:val="008F2631"/>
    <w:rPr>
      <w:rFonts w:ascii="timesnewromanpsmt" w:hAnsi="timesnewromanpsmt" w:cs="timesnewromanpsmt"/>
      <w:snapToGrid w:val="0"/>
      <w:color w:val="000000"/>
    </w:rPr>
  </w:style>
  <w:style w:type="paragraph" w:styleId="a5">
    <w:name w:val="footer"/>
    <w:basedOn w:val="a"/>
    <w:link w:val="a6"/>
    <w:uiPriority w:val="99"/>
    <w:semiHidden/>
    <w:unhideWhenUsed/>
    <w:rsid w:val="008F263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semiHidden/>
    <w:rsid w:val="008F2631"/>
    <w:rPr>
      <w:rFonts w:ascii="timesnewromanpsmt" w:hAnsi="timesnewromanpsmt" w:cs="timesnewromanpsmt"/>
      <w:snapToGrid w:val="0"/>
      <w:color w:val="000000"/>
    </w:rPr>
  </w:style>
  <w:style w:type="paragraph" w:styleId="a7">
    <w:name w:val="Balloon Text"/>
    <w:basedOn w:val="a"/>
    <w:link w:val="a8"/>
    <w:uiPriority w:val="99"/>
    <w:semiHidden/>
    <w:unhideWhenUsed/>
    <w:rsid w:val="003115F9"/>
    <w:rPr>
      <w:rFonts w:asciiTheme="majorHAnsi" w:eastAsiaTheme="majorEastAsia" w:hAnsiTheme="majorHAnsi" w:cstheme="majorBidi"/>
      <w:sz w:val="16"/>
      <w:szCs w:val="16"/>
    </w:rPr>
  </w:style>
  <w:style w:type="character" w:customStyle="1" w:styleId="a8">
    <w:name w:val="註解方塊文字 字元"/>
    <w:basedOn w:val="a0"/>
    <w:link w:val="a7"/>
    <w:uiPriority w:val="99"/>
    <w:semiHidden/>
    <w:rsid w:val="003115F9"/>
    <w:rPr>
      <w:rFonts w:asciiTheme="majorHAnsi" w:eastAsiaTheme="majorEastAsia" w:hAnsiTheme="majorHAnsi" w:cstheme="majorBidi"/>
      <w:snapToGrid w:val="0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7</Pages>
  <Words>1228</Words>
  <Characters>700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12-09-28T17:02:00Z</dcterms:created>
  <dcterms:modified xsi:type="dcterms:W3CDTF">2014-05-13T02:03:00Z</dcterms:modified>
</cp:coreProperties>
</file>